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0479D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0479D">
        <w:rPr>
          <w:rFonts w:ascii="Times New Roman" w:hAnsi="Times New Roman" w:cs="Times New Roman"/>
          <w:sz w:val="28"/>
          <w:szCs w:val="28"/>
        </w:rPr>
        <w:t>3</w:t>
      </w:r>
    </w:p>
    <w:p w:rsidR="009E3F7E" w:rsidRPr="0030479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 w:rsidRPr="0030479D">
        <w:rPr>
          <w:rFonts w:ascii="Times New Roman" w:hAnsi="Times New Roman" w:cs="Times New Roman"/>
          <w:sz w:val="28"/>
          <w:szCs w:val="28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Pr="00A320DD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>”. Решить индивидуальный вариант задания, учитывая ограничения, накладываемые не только на отдельные переменные, но и на участвующие в выраже</w:t>
      </w:r>
      <w:r w:rsidR="00A320DD">
        <w:rPr>
          <w:rFonts w:ascii="Times New Roman" w:hAnsi="Times New Roman" w:cs="Times New Roman"/>
          <w:sz w:val="28"/>
          <w:szCs w:val="28"/>
        </w:rPr>
        <w:t>нии функциональные зависимости, п</w:t>
      </w:r>
      <w:r w:rsidRPr="009D3506">
        <w:rPr>
          <w:rFonts w:ascii="Times New Roman" w:hAnsi="Times New Roman" w:cs="Times New Roman"/>
          <w:sz w:val="28"/>
          <w:szCs w:val="28"/>
        </w:rPr>
        <w:t xml:space="preserve">ри заданной 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5pt;height:14.1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2011217" r:id="rId6"/>
        </w:object>
      </w:r>
      <w:r w:rsidR="00A320DD" w:rsidRPr="00A320DD">
        <w:rPr>
          <w:rFonts w:ascii="Times New Roman" w:hAnsi="Times New Roman" w:cs="Times New Roman"/>
          <w:b/>
          <w:sz w:val="28"/>
          <w:szCs w:val="28"/>
        </w:rPr>
        <w:t>:</w:t>
      </w:r>
    </w:p>
    <w:p w:rsidR="00A320DD" w:rsidRDefault="00A320DD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A320D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57714C9" wp14:editId="226C870D">
            <wp:extent cx="5940425" cy="12090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P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7A4D95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05400" cy="41999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без названия.drawio (2)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9455" cy="420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1) Вводим букву А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982C58"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А при делении на четыре будет давать остаток 0. После буквы А следует буква Б, </w:t>
      </w:r>
      <w:proofErr w:type="gramStart"/>
      <w:r w:rsidR="00982C58"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 w:rsidR="00982C58">
        <w:rPr>
          <w:rFonts w:ascii="Times New Roman" w:hAnsi="Times New Roman" w:cs="Times New Roman"/>
          <w:bCs/>
          <w:sz w:val="28"/>
          <w:szCs w:val="28"/>
        </w:rPr>
        <w:t xml:space="preserve"> ответ будет (Б)</w:t>
      </w:r>
    </w:p>
    <w:p w:rsidR="0030105F" w:rsidRDefault="0030105F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Б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Б при делении на четыре будет давать остаток 1. После буквы Б следует буква В, следовательно ответ будет </w:t>
      </w:r>
      <w:r w:rsidRPr="0030105F">
        <w:rPr>
          <w:rFonts w:ascii="Times New Roman" w:hAnsi="Times New Roman" w:cs="Times New Roman"/>
          <w:bCs/>
          <w:sz w:val="28"/>
          <w:szCs w:val="28"/>
        </w:rPr>
        <w:t>[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r w:rsidRPr="0030105F">
        <w:rPr>
          <w:rFonts w:ascii="Times New Roman" w:hAnsi="Times New Roman" w:cs="Times New Roman"/>
          <w:bCs/>
          <w:sz w:val="28"/>
          <w:szCs w:val="28"/>
        </w:rPr>
        <w:t>]</w:t>
      </w:r>
    </w:p>
    <w:p w:rsidR="00BF7E6D" w:rsidRDefault="00BF7E6D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В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В при делении на четыре будет давать остаток 2. После буквы В следует буква Г, следовательно ответ будет </w:t>
      </w:r>
      <w:r w:rsidRPr="00BF7E6D">
        <w:rPr>
          <w:rFonts w:ascii="Times New Roman" w:hAnsi="Times New Roman" w:cs="Times New Roman"/>
          <w:bCs/>
          <w:sz w:val="28"/>
          <w:szCs w:val="28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>Г</w:t>
      </w:r>
      <w:r w:rsidRPr="00BF7E6D">
        <w:rPr>
          <w:rFonts w:ascii="Times New Roman" w:hAnsi="Times New Roman" w:cs="Times New Roman"/>
          <w:bCs/>
          <w:sz w:val="28"/>
          <w:szCs w:val="28"/>
        </w:rPr>
        <w:t>&gt;</w:t>
      </w:r>
    </w:p>
    <w:p w:rsid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Г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Г при делении на четыре будет давать остаток 3. После буквы Г следует буква Д, следовательно ответ будет </w:t>
      </w:r>
      <w:r w:rsidRPr="00851436">
        <w:rPr>
          <w:rFonts w:ascii="Times New Roman" w:hAnsi="Times New Roman" w:cs="Times New Roman"/>
          <w:bCs/>
          <w:sz w:val="28"/>
          <w:szCs w:val="28"/>
        </w:rPr>
        <w:t>{</w:t>
      </w:r>
      <w:r>
        <w:rPr>
          <w:rFonts w:ascii="Times New Roman" w:hAnsi="Times New Roman" w:cs="Times New Roman"/>
          <w:bCs/>
          <w:sz w:val="28"/>
          <w:szCs w:val="28"/>
        </w:rPr>
        <w:t>Д</w:t>
      </w:r>
      <w:r w:rsidRPr="00851436">
        <w:rPr>
          <w:rFonts w:ascii="Times New Roman" w:hAnsi="Times New Roman" w:cs="Times New Roman"/>
          <w:bCs/>
          <w:sz w:val="28"/>
          <w:szCs w:val="28"/>
        </w:rPr>
        <w:t>}</w:t>
      </w:r>
    </w:p>
    <w:p w:rsidR="00851436" w:rsidRP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число 11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Pr="00851436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так как число 11 не является кириллическим символом</w:t>
      </w:r>
    </w:p>
    <w:p w:rsidR="00851436" w:rsidRPr="00BF7E6D" w:rsidRDefault="00851436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8B6A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t>Листинг (код) программы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5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ириллический символ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.TryPars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symbol % 4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(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)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[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]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l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g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{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}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Consol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.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WriteLine</w:t>
      </w:r>
      <w:proofErr w:type="spellEnd"/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ены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некорректные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анные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A973E3" w:rsidRPr="00A973E3" w:rsidRDefault="00A973E3" w:rsidP="00A973E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F73DF8" w:rsidRDefault="008B6AD6" w:rsidP="00A973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982C58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982C5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3B0CED3" wp14:editId="40FB64E5">
            <wp:extent cx="4382112" cy="78115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30105F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30105F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75A82C8" wp14:editId="3657E11D">
            <wp:extent cx="3962953" cy="752580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463E0B0" wp14:editId="66AFA0E5">
            <wp:extent cx="4467849" cy="838317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ABC4CAD" wp14:editId="24D680BC">
            <wp:extent cx="4458322" cy="828791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58322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Pr="00982C58" w:rsidRDefault="00A973E3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9854DBC" wp14:editId="2510D27E">
            <wp:extent cx="4296375" cy="866896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96375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A973E3" w:rsidRDefault="00F73DF8" w:rsidP="00A973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  <w:bookmarkStart w:id="0" w:name="_GoBack"/>
      <w:bookmarkEnd w:id="0"/>
    </w:p>
    <w:sectPr w:rsidR="00F73DF8" w:rsidRPr="00F73D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altName w:val="Times New Roman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7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10C55"/>
    <w:rsid w:val="00090C01"/>
    <w:rsid w:val="000E2566"/>
    <w:rsid w:val="0030105F"/>
    <w:rsid w:val="0030479D"/>
    <w:rsid w:val="003C7E65"/>
    <w:rsid w:val="005153D8"/>
    <w:rsid w:val="0077386C"/>
    <w:rsid w:val="007A4D95"/>
    <w:rsid w:val="008046F7"/>
    <w:rsid w:val="00851436"/>
    <w:rsid w:val="008B6AD6"/>
    <w:rsid w:val="008E6780"/>
    <w:rsid w:val="009572AC"/>
    <w:rsid w:val="00982C58"/>
    <w:rsid w:val="009B03A5"/>
    <w:rsid w:val="009D3506"/>
    <w:rsid w:val="009E3F7E"/>
    <w:rsid w:val="00A320DD"/>
    <w:rsid w:val="00A973E3"/>
    <w:rsid w:val="00B8340F"/>
    <w:rsid w:val="00BF7E6D"/>
    <w:rsid w:val="00C065BB"/>
    <w:rsid w:val="00C45155"/>
    <w:rsid w:val="00D26FD7"/>
    <w:rsid w:val="00DD0BD5"/>
    <w:rsid w:val="00F21678"/>
    <w:rsid w:val="00F43967"/>
    <w:rsid w:val="00F73DF8"/>
    <w:rsid w:val="00F97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4C7F32E-5D9C-4828-AE86-33BDD6493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7E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21</Words>
  <Characters>297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Сафронов А И</cp:lastModifiedBy>
  <cp:revision>4</cp:revision>
  <dcterms:created xsi:type="dcterms:W3CDTF">2023-11-14T19:45:00Z</dcterms:created>
  <dcterms:modified xsi:type="dcterms:W3CDTF">2023-11-20T15:47:00Z</dcterms:modified>
</cp:coreProperties>
</file>